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D7DE8F" w14:textId="334CB1CE" w:rsidR="009F3267" w:rsidRDefault="009F3267" w:rsidP="009F3267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Dấu của </w:t>
      </w:r>
      <w:r w:rsidR="00C3493C">
        <w:rPr>
          <w:rFonts w:ascii="Times New Roman" w:hAnsi="Times New Roman" w:cs="Times New Roman"/>
          <w:b/>
          <w:bCs/>
          <w:sz w:val="32"/>
          <w:szCs w:val="32"/>
        </w:rPr>
        <w:t>tam thức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bậc hai</w:t>
      </w:r>
    </w:p>
    <w:p w14:paraId="55FFDDC1" w14:textId="36624AAF" w:rsidR="009F3267" w:rsidRPr="00782C48" w:rsidRDefault="009F3267" w:rsidP="009F326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Phần trắc nghiệm</w:t>
      </w:r>
    </w:p>
    <w:p w14:paraId="53EB0C8E" w14:textId="7D52C0EB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ập nghiệm của bất phương trình:</w:t>
      </w:r>
      <w:r w:rsidR="00054235">
        <w:rPr>
          <w:rFonts w:ascii="Times New Roman" w:hAnsi="Times New Roman" w:cs="Times New Roman"/>
          <w:sz w:val="26"/>
          <w:szCs w:val="26"/>
        </w:rPr>
        <w:t xml:space="preserve"> </w:t>
      </w:r>
      <w:r w:rsidRPr="0033157E">
        <w:rPr>
          <w:position w:val="-24"/>
        </w:rPr>
        <w:object w:dxaOrig="1680" w:dyaOrig="660" w14:anchorId="366D9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pt" o:ole="">
            <v:imagedata r:id="rId7" o:title=""/>
          </v:shape>
          <o:OLEObject Type="Embed" ProgID="Equation.DSMT4" ShapeID="_x0000_i1025" DrawAspect="Content" ObjectID="_1699984211" r:id="rId8"/>
        </w:object>
      </w:r>
      <w:bookmarkStart w:id="0" w:name="_GoBack"/>
      <w:bookmarkEnd w:id="0"/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1"/>
        <w:gridCol w:w="4351"/>
      </w:tblGrid>
      <w:tr w:rsidR="009F3267" w:rsidRPr="00782C48" w14:paraId="77051FF3" w14:textId="77777777" w:rsidTr="0033157E">
        <w:tc>
          <w:tcPr>
            <w:tcW w:w="4351" w:type="dxa"/>
          </w:tcPr>
          <w:p w14:paraId="7B4D7C73" w14:textId="34746C48" w:rsidR="009F3267" w:rsidRPr="00782C48" w:rsidRDefault="009F3267" w:rsidP="0033157E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840" w:dyaOrig="400" w14:anchorId="0AE5FF00">
                <v:shape id="_x0000_i1026" type="#_x0000_t75" style="width:142.5pt;height:19.5pt" o:ole="">
                  <v:imagedata r:id="rId9" o:title=""/>
                </v:shape>
                <o:OLEObject Type="Embed" ProgID="Equation.DSMT4" ShapeID="_x0000_i1026" DrawAspect="Content" ObjectID="_1699984212" r:id="rId10"/>
              </w:object>
            </w:r>
          </w:p>
        </w:tc>
        <w:tc>
          <w:tcPr>
            <w:tcW w:w="4351" w:type="dxa"/>
          </w:tcPr>
          <w:p w14:paraId="66AC31F3" w14:textId="0E7AFA21" w:rsidR="009F3267" w:rsidRPr="00782C48" w:rsidRDefault="009F3267" w:rsidP="0033157E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000" w:dyaOrig="400" w14:anchorId="342870C5">
                <v:shape id="_x0000_i1027" type="#_x0000_t75" style="width:99.75pt;height:19.5pt" o:ole="">
                  <v:imagedata r:id="rId11" o:title=""/>
                </v:shape>
                <o:OLEObject Type="Embed" ProgID="Equation.DSMT4" ShapeID="_x0000_i1027" DrawAspect="Content" ObjectID="_1699984213" r:id="rId12"/>
              </w:object>
            </w:r>
          </w:p>
        </w:tc>
      </w:tr>
      <w:tr w:rsidR="009F3267" w:rsidRPr="00782C48" w14:paraId="2F660956" w14:textId="77777777" w:rsidTr="0033157E">
        <w:tc>
          <w:tcPr>
            <w:tcW w:w="4351" w:type="dxa"/>
          </w:tcPr>
          <w:p w14:paraId="1AA7A3F7" w14:textId="39A7060E" w:rsidR="009F3267" w:rsidRPr="00782C48" w:rsidRDefault="009F3267" w:rsidP="0033157E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840" w:dyaOrig="400" w14:anchorId="39C1952B">
                <v:shape id="_x0000_i1028" type="#_x0000_t75" style="width:142.5pt;height:19.5pt" o:ole="">
                  <v:imagedata r:id="rId13" o:title=""/>
                </v:shape>
                <o:OLEObject Type="Embed" ProgID="Equation.DSMT4" ShapeID="_x0000_i1028" DrawAspect="Content" ObjectID="_1699984214" r:id="rId14"/>
              </w:object>
            </w:r>
            <w:r>
              <w:t>.</w:t>
            </w:r>
          </w:p>
        </w:tc>
        <w:tc>
          <w:tcPr>
            <w:tcW w:w="4351" w:type="dxa"/>
          </w:tcPr>
          <w:p w14:paraId="2C4A09C8" w14:textId="03968B1A" w:rsidR="009F3267" w:rsidRPr="00782C48" w:rsidRDefault="009F3267" w:rsidP="0033157E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3060" w:dyaOrig="400" w14:anchorId="4D3EF700">
                <v:shape id="_x0000_i1029" type="#_x0000_t75" style="width:153pt;height:19.5pt" o:ole="">
                  <v:imagedata r:id="rId15" o:title=""/>
                </v:shape>
                <o:OLEObject Type="Embed" ProgID="Equation.DSMT4" ShapeID="_x0000_i1029" DrawAspect="Content" ObjectID="_1699984215" r:id="rId16"/>
              </w:object>
            </w:r>
          </w:p>
        </w:tc>
      </w:tr>
    </w:tbl>
    <w:p w14:paraId="7880ED3F" w14:textId="62A58AAD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Pr="0033157E">
        <w:rPr>
          <w:position w:val="-16"/>
        </w:rPr>
        <w:object w:dxaOrig="3800" w:dyaOrig="480" w14:anchorId="2ABE53E7">
          <v:shape id="_x0000_i1030" type="#_x0000_t75" style="width:189.75pt;height:24pt" o:ole="">
            <v:imagedata r:id="rId17" o:title=""/>
          </v:shape>
          <o:OLEObject Type="Embed" ProgID="Equation.DSMT4" ShapeID="_x0000_i1030" DrawAspect="Content" ObjectID="_1699984216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có tập nghiệm là: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7"/>
        <w:gridCol w:w="3780"/>
      </w:tblGrid>
      <w:tr w:rsidR="00054235" w:rsidRPr="00782C48" w14:paraId="18C295A5" w14:textId="77777777" w:rsidTr="00054235">
        <w:tc>
          <w:tcPr>
            <w:tcW w:w="4477" w:type="dxa"/>
          </w:tcPr>
          <w:p w14:paraId="051A9542" w14:textId="6C330253" w:rsidR="00054235" w:rsidRPr="00782C48" w:rsidRDefault="00054235" w:rsidP="0033157E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1180" w:dyaOrig="400" w14:anchorId="2D7D0ABF">
                <v:shape id="_x0000_i1031" type="#_x0000_t75" style="width:59.25pt;height:19.5pt" o:ole="">
                  <v:imagedata r:id="rId19" o:title=""/>
                </v:shape>
                <o:OLEObject Type="Embed" ProgID="Equation.DSMT4" ShapeID="_x0000_i1031" DrawAspect="Content" ObjectID="_1699984217" r:id="rId20"/>
              </w:object>
            </w:r>
            <w:r>
              <w:t>.</w:t>
            </w:r>
          </w:p>
        </w:tc>
        <w:tc>
          <w:tcPr>
            <w:tcW w:w="3780" w:type="dxa"/>
          </w:tcPr>
          <w:p w14:paraId="67DCB2C1" w14:textId="204E59D3" w:rsidR="00054235" w:rsidRPr="00782C48" w:rsidRDefault="00054235" w:rsidP="0033157E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880" w:dyaOrig="400" w14:anchorId="24147B17">
                <v:shape id="_x0000_i1032" type="#_x0000_t75" style="width:44.25pt;height:19.5pt" o:ole="">
                  <v:imagedata r:id="rId21" o:title=""/>
                </v:shape>
                <o:OLEObject Type="Embed" ProgID="Equation.DSMT4" ShapeID="_x0000_i1032" DrawAspect="Content" ObjectID="_1699984218" r:id="rId22"/>
              </w:object>
            </w:r>
          </w:p>
        </w:tc>
      </w:tr>
      <w:tr w:rsidR="00054235" w:rsidRPr="00782C48" w14:paraId="6A7DA15B" w14:textId="77777777" w:rsidTr="00054235">
        <w:tc>
          <w:tcPr>
            <w:tcW w:w="4477" w:type="dxa"/>
          </w:tcPr>
          <w:p w14:paraId="7BF39442" w14:textId="28E27301" w:rsidR="00054235" w:rsidRPr="00782C48" w:rsidRDefault="00054235" w:rsidP="0033157E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940" w:dyaOrig="400" w14:anchorId="3457D711">
                <v:shape id="_x0000_i1033" type="#_x0000_t75" style="width:47.25pt;height:19.5pt" o:ole="">
                  <v:imagedata r:id="rId23" o:title=""/>
                </v:shape>
                <o:OLEObject Type="Embed" ProgID="Equation.DSMT4" ShapeID="_x0000_i1033" DrawAspect="Content" ObjectID="_1699984219" r:id="rId24"/>
              </w:object>
            </w:r>
          </w:p>
        </w:tc>
        <w:tc>
          <w:tcPr>
            <w:tcW w:w="3780" w:type="dxa"/>
          </w:tcPr>
          <w:p w14:paraId="4A8BA675" w14:textId="2B28C7CF" w:rsidR="00054235" w:rsidRPr="00782C48" w:rsidRDefault="00054235" w:rsidP="0033157E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1020" w:dyaOrig="400" w14:anchorId="469815D2">
                <v:shape id="_x0000_i1034" type="#_x0000_t75" style="width:51pt;height:19.5pt" o:ole="">
                  <v:imagedata r:id="rId25" o:title=""/>
                </v:shape>
                <o:OLEObject Type="Embed" ProgID="Equation.DSMT4" ShapeID="_x0000_i1034" DrawAspect="Content" ObjectID="_1699984220" r:id="rId26"/>
              </w:object>
            </w:r>
          </w:p>
        </w:tc>
      </w:tr>
    </w:tbl>
    <w:p w14:paraId="70A40B81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605A3FD5" w14:textId="06648AE4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054235">
        <w:rPr>
          <w:rFonts w:ascii="Times New Roman" w:hAnsi="Times New Roman" w:cs="Times New Roman"/>
          <w:sz w:val="26"/>
          <w:szCs w:val="26"/>
        </w:rPr>
        <w:t xml:space="preserve">Tìm tập xác định của hàm số </w:t>
      </w:r>
      <w:r w:rsidR="00D822DA" w:rsidRPr="0033157E">
        <w:rPr>
          <w:position w:val="-14"/>
        </w:rPr>
        <w:object w:dxaOrig="2960" w:dyaOrig="460" w14:anchorId="5091D9FC">
          <v:shape id="_x0000_i1035" type="#_x0000_t75" style="width:147.75pt;height:23.25pt" o:ole="">
            <v:imagedata r:id="rId27" o:title=""/>
          </v:shape>
          <o:OLEObject Type="Embed" ProgID="Equation.DSMT4" ShapeID="_x0000_i1035" DrawAspect="Content" ObjectID="_1699984221" r:id="rId28"/>
        </w:objec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3"/>
        <w:gridCol w:w="4339"/>
      </w:tblGrid>
      <w:tr w:rsidR="009F3267" w:rsidRPr="00782C48" w14:paraId="536AFB14" w14:textId="77777777" w:rsidTr="0033157E">
        <w:tc>
          <w:tcPr>
            <w:tcW w:w="4675" w:type="dxa"/>
          </w:tcPr>
          <w:p w14:paraId="014FC4D8" w14:textId="7DAF2363" w:rsidR="009F3267" w:rsidRPr="00782C48" w:rsidRDefault="00D822DA" w:rsidP="0033157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340" w:dyaOrig="400" w14:anchorId="7B977D4E">
                <v:shape id="_x0000_i1036" type="#_x0000_t75" style="width:117pt;height:19.5pt" o:ole="">
                  <v:imagedata r:id="rId29" o:title=""/>
                </v:shape>
                <o:OLEObject Type="Embed" ProgID="Equation.DSMT4" ShapeID="_x0000_i1036" DrawAspect="Content" ObjectID="_1699984222" r:id="rId30"/>
              </w:object>
            </w:r>
          </w:p>
        </w:tc>
        <w:tc>
          <w:tcPr>
            <w:tcW w:w="4675" w:type="dxa"/>
          </w:tcPr>
          <w:p w14:paraId="6C3F4C9C" w14:textId="6BB701DD" w:rsidR="009F3267" w:rsidRPr="00782C48" w:rsidRDefault="009014E2" w:rsidP="0033157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1240" w:dyaOrig="320" w14:anchorId="2A692D46">
                <v:shape id="_x0000_i1037" type="#_x0000_t75" style="width:62.25pt;height:16.5pt" o:ole="">
                  <v:imagedata r:id="rId31" o:title=""/>
                </v:shape>
                <o:OLEObject Type="Embed" ProgID="Equation.DSMT4" ShapeID="_x0000_i1037" DrawAspect="Content" ObjectID="_1699984223" r:id="rId32"/>
              </w:object>
            </w:r>
            <w:r>
              <w:t>.</w:t>
            </w:r>
          </w:p>
        </w:tc>
      </w:tr>
      <w:tr w:rsidR="009F3267" w:rsidRPr="00782C48" w14:paraId="6EEDC429" w14:textId="77777777" w:rsidTr="0033157E">
        <w:tc>
          <w:tcPr>
            <w:tcW w:w="4675" w:type="dxa"/>
          </w:tcPr>
          <w:p w14:paraId="4A2EFDC4" w14:textId="32514037" w:rsidR="009F3267" w:rsidRPr="00782C48" w:rsidRDefault="00D822DA" w:rsidP="0033157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180" w:dyaOrig="400" w14:anchorId="4C7B53F8">
                <v:shape id="_x0000_i1038" type="#_x0000_t75" style="width:108.75pt;height:19.5pt" o:ole="">
                  <v:imagedata r:id="rId33" o:title=""/>
                </v:shape>
                <o:OLEObject Type="Embed" ProgID="Equation.DSMT4" ShapeID="_x0000_i1038" DrawAspect="Content" ObjectID="_1699984224" r:id="rId34"/>
              </w:object>
            </w:r>
          </w:p>
        </w:tc>
        <w:tc>
          <w:tcPr>
            <w:tcW w:w="4675" w:type="dxa"/>
          </w:tcPr>
          <w:p w14:paraId="07CA1755" w14:textId="3250305C" w:rsidR="009F3267" w:rsidRPr="00782C48" w:rsidRDefault="00D822DA" w:rsidP="0033157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200" w:dyaOrig="400" w14:anchorId="337533C7">
                <v:shape id="_x0000_i1039" type="#_x0000_t75" style="width:109.5pt;height:19.5pt" o:ole="">
                  <v:imagedata r:id="rId35" o:title=""/>
                </v:shape>
                <o:OLEObject Type="Embed" ProgID="Equation.DSMT4" ShapeID="_x0000_i1039" DrawAspect="Content" ObjectID="_1699984225" r:id="rId36"/>
              </w:object>
            </w:r>
          </w:p>
        </w:tc>
      </w:tr>
    </w:tbl>
    <w:p w14:paraId="328B4026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2328B0F9" w14:textId="28D896D8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4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D822DA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D822DA" w:rsidRPr="0033157E">
        <w:rPr>
          <w:position w:val="-24"/>
        </w:rPr>
        <w:object w:dxaOrig="1579" w:dyaOrig="620" w14:anchorId="33F3BE4E">
          <v:shape id="_x0000_i1040" type="#_x0000_t75" style="width:78.75pt;height:30.75pt" o:ole="">
            <v:imagedata r:id="rId37" o:title=""/>
          </v:shape>
          <o:OLEObject Type="Embed" ProgID="Equation.DSMT4" ShapeID="_x0000_i1040" DrawAspect="Content" ObjectID="_1699984226" r:id="rId38"/>
        </w:object>
      </w:r>
      <w:r w:rsidR="00D822DA">
        <w:rPr>
          <w:rFonts w:ascii="Times New Roman" w:hAnsi="Times New Roman" w:cs="Times New Roman"/>
          <w:sz w:val="26"/>
          <w:szCs w:val="26"/>
        </w:rPr>
        <w:t xml:space="preserve"> có nghiệm là: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5"/>
        <w:gridCol w:w="4377"/>
      </w:tblGrid>
      <w:tr w:rsidR="009F3267" w:rsidRPr="00782C48" w14:paraId="63F195B6" w14:textId="77777777" w:rsidTr="0033157E">
        <w:tc>
          <w:tcPr>
            <w:tcW w:w="4675" w:type="dxa"/>
          </w:tcPr>
          <w:p w14:paraId="6B19F8A7" w14:textId="66CF5AD1" w:rsidR="009F3267" w:rsidRPr="00782C48" w:rsidRDefault="009014E2" w:rsidP="0033157E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34"/>
              </w:rPr>
              <w:object w:dxaOrig="3200" w:dyaOrig="800" w14:anchorId="292BB474">
                <v:shape id="_x0000_i1041" type="#_x0000_t75" style="width:160.5pt;height:39.75pt" o:ole="">
                  <v:imagedata r:id="rId39" o:title=""/>
                </v:shape>
                <o:OLEObject Type="Embed" ProgID="Equation.DSMT4" ShapeID="_x0000_i1041" DrawAspect="Content" ObjectID="_1699984227" r:id="rId40"/>
              </w:object>
            </w:r>
            <w:r>
              <w:t>.</w:t>
            </w:r>
          </w:p>
        </w:tc>
        <w:tc>
          <w:tcPr>
            <w:tcW w:w="4675" w:type="dxa"/>
          </w:tcPr>
          <w:p w14:paraId="5E650159" w14:textId="3FCE7D6C" w:rsidR="009F3267" w:rsidRPr="00782C48" w:rsidRDefault="009014E2" w:rsidP="0033157E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34"/>
              </w:rPr>
              <w:object w:dxaOrig="2700" w:dyaOrig="800" w14:anchorId="7077D25F">
                <v:shape id="_x0000_i1042" type="#_x0000_t75" style="width:135pt;height:39.75pt" o:ole="">
                  <v:imagedata r:id="rId41" o:title=""/>
                </v:shape>
                <o:OLEObject Type="Embed" ProgID="Equation.DSMT4" ShapeID="_x0000_i1042" DrawAspect="Content" ObjectID="_1699984228" r:id="rId42"/>
              </w:object>
            </w:r>
          </w:p>
        </w:tc>
      </w:tr>
      <w:tr w:rsidR="009F3267" w:rsidRPr="00782C48" w14:paraId="636F1493" w14:textId="77777777" w:rsidTr="0033157E">
        <w:tc>
          <w:tcPr>
            <w:tcW w:w="4675" w:type="dxa"/>
          </w:tcPr>
          <w:p w14:paraId="460953EA" w14:textId="0D4BBF3C" w:rsidR="009F3267" w:rsidRPr="00782C48" w:rsidRDefault="009014E2" w:rsidP="0033157E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180" w:dyaOrig="400" w14:anchorId="4A1E73C2">
                <v:shape id="_x0000_i1043" type="#_x0000_t75" style="width:108.75pt;height:19.5pt" o:ole="">
                  <v:imagedata r:id="rId43" o:title=""/>
                </v:shape>
                <o:OLEObject Type="Embed" ProgID="Equation.DSMT4" ShapeID="_x0000_i1043" DrawAspect="Content" ObjectID="_1699984229" r:id="rId44"/>
              </w:object>
            </w:r>
          </w:p>
        </w:tc>
        <w:tc>
          <w:tcPr>
            <w:tcW w:w="4675" w:type="dxa"/>
          </w:tcPr>
          <w:p w14:paraId="6EE507F4" w14:textId="73255841" w:rsidR="009F3267" w:rsidRPr="00782C48" w:rsidRDefault="009014E2" w:rsidP="0033157E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34"/>
              </w:rPr>
              <w:object w:dxaOrig="3280" w:dyaOrig="800" w14:anchorId="64C84C55">
                <v:shape id="_x0000_i1044" type="#_x0000_t75" style="width:163.5pt;height:39.75pt" o:ole="">
                  <v:imagedata r:id="rId45" o:title=""/>
                </v:shape>
                <o:OLEObject Type="Embed" ProgID="Equation.DSMT4" ShapeID="_x0000_i1044" DrawAspect="Content" ObjectID="_1699984230" r:id="rId46"/>
              </w:object>
            </w:r>
          </w:p>
        </w:tc>
      </w:tr>
    </w:tbl>
    <w:p w14:paraId="37752BD6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251F81D1" w14:textId="78B27DC4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9014E2">
        <w:rPr>
          <w:rFonts w:ascii="Times New Roman" w:hAnsi="Times New Roman" w:cs="Times New Roman"/>
          <w:sz w:val="26"/>
          <w:szCs w:val="26"/>
        </w:rPr>
        <w:t xml:space="preserve">Tập xác định của hàm số: </w:t>
      </w:r>
      <w:r w:rsidR="00371B82" w:rsidRPr="0033157E">
        <w:rPr>
          <w:position w:val="-26"/>
        </w:rPr>
        <w:object w:dxaOrig="1800" w:dyaOrig="720" w14:anchorId="0D7C681B">
          <v:shape id="_x0000_i1045" type="#_x0000_t75" style="width:90pt;height:36pt" o:ole="">
            <v:imagedata r:id="rId47" o:title=""/>
          </v:shape>
          <o:OLEObject Type="Embed" ProgID="Equation.DSMT4" ShapeID="_x0000_i1045" DrawAspect="Content" ObjectID="_1699984231" r:id="rId48"/>
        </w:objec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9"/>
        <w:gridCol w:w="4323"/>
      </w:tblGrid>
      <w:tr w:rsidR="009F3267" w:rsidRPr="00782C48" w14:paraId="66FDB0C9" w14:textId="77777777" w:rsidTr="0033157E">
        <w:tc>
          <w:tcPr>
            <w:tcW w:w="4675" w:type="dxa"/>
          </w:tcPr>
          <w:p w14:paraId="44C3F6EF" w14:textId="5C6AB742" w:rsidR="009F3267" w:rsidRPr="00782C48" w:rsidRDefault="00371B82" w:rsidP="0033157E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28"/>
              </w:rPr>
              <w:object w:dxaOrig="2439" w:dyaOrig="680" w14:anchorId="4D80AC9C">
                <v:shape id="_x0000_i1046" type="#_x0000_t75" style="width:122.25pt;height:34.5pt" o:ole="">
                  <v:imagedata r:id="rId49" o:title=""/>
                </v:shape>
                <o:OLEObject Type="Embed" ProgID="Equation.DSMT4" ShapeID="_x0000_i1046" DrawAspect="Content" ObjectID="_1699984232" r:id="rId50"/>
              </w:object>
            </w:r>
          </w:p>
        </w:tc>
        <w:tc>
          <w:tcPr>
            <w:tcW w:w="4675" w:type="dxa"/>
          </w:tcPr>
          <w:p w14:paraId="2CE4F7A8" w14:textId="3C6146CC" w:rsidR="009F3267" w:rsidRPr="00782C48" w:rsidRDefault="00371B82" w:rsidP="0033157E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28"/>
              </w:rPr>
              <w:object w:dxaOrig="2140" w:dyaOrig="680" w14:anchorId="7A5F7D92">
                <v:shape id="_x0000_i1047" type="#_x0000_t75" style="width:107.25pt;height:34.5pt" o:ole="">
                  <v:imagedata r:id="rId51" o:title=""/>
                </v:shape>
                <o:OLEObject Type="Embed" ProgID="Equation.DSMT4" ShapeID="_x0000_i1047" DrawAspect="Content" ObjectID="_1699984233" r:id="rId52"/>
              </w:object>
            </w:r>
          </w:p>
        </w:tc>
      </w:tr>
      <w:tr w:rsidR="009F3267" w:rsidRPr="00782C48" w14:paraId="676DCEB9" w14:textId="77777777" w:rsidTr="0033157E">
        <w:tc>
          <w:tcPr>
            <w:tcW w:w="4675" w:type="dxa"/>
          </w:tcPr>
          <w:p w14:paraId="2D73F72C" w14:textId="7AE5C437" w:rsidR="009F3267" w:rsidRPr="00782C48" w:rsidRDefault="00371B82" w:rsidP="0033157E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2100" w:dyaOrig="320" w14:anchorId="5363A764">
                <v:shape id="_x0000_i1048" type="#_x0000_t75" style="width:105pt;height:16.5pt" o:ole="">
                  <v:imagedata r:id="rId53" o:title=""/>
                </v:shape>
                <o:OLEObject Type="Embed" ProgID="Equation.DSMT4" ShapeID="_x0000_i1048" DrawAspect="Content" ObjectID="_1699984234" r:id="rId54"/>
              </w:object>
            </w:r>
            <w:r>
              <w:t>.</w:t>
            </w:r>
          </w:p>
        </w:tc>
        <w:tc>
          <w:tcPr>
            <w:tcW w:w="4675" w:type="dxa"/>
          </w:tcPr>
          <w:p w14:paraId="54DE18E4" w14:textId="76AFFDDE" w:rsidR="009F3267" w:rsidRPr="00782C48" w:rsidRDefault="00371B82" w:rsidP="0033157E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2020" w:dyaOrig="400" w14:anchorId="5EB59207">
                <v:shape id="_x0000_i1049" type="#_x0000_t75" style="width:101.25pt;height:19.5pt" o:ole="">
                  <v:imagedata r:id="rId55" o:title=""/>
                </v:shape>
                <o:OLEObject Type="Embed" ProgID="Equation.DSMT4" ShapeID="_x0000_i1049" DrawAspect="Content" ObjectID="_1699984235" r:id="rId56"/>
              </w:object>
            </w:r>
          </w:p>
        </w:tc>
      </w:tr>
    </w:tbl>
    <w:p w14:paraId="7AA07E9F" w14:textId="20E46703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371B82">
        <w:rPr>
          <w:rFonts w:ascii="Times New Roman" w:hAnsi="Times New Roman" w:cs="Times New Roman"/>
          <w:sz w:val="26"/>
          <w:szCs w:val="26"/>
        </w:rPr>
        <w:t xml:space="preserve">Với giá trị nào của m thì phương trình </w:t>
      </w:r>
      <w:r w:rsidR="00371B82" w:rsidRPr="0033157E">
        <w:rPr>
          <w:position w:val="-14"/>
        </w:rPr>
        <w:object w:dxaOrig="2659" w:dyaOrig="400" w14:anchorId="63BE9198">
          <v:shape id="_x0000_i1050" type="#_x0000_t75" style="width:132.75pt;height:19.5pt" o:ole="">
            <v:imagedata r:id="rId57" o:title=""/>
          </v:shape>
          <o:OLEObject Type="Embed" ProgID="Equation.DSMT4" ShapeID="_x0000_i1050" DrawAspect="Content" ObjectID="_1699984236" r:id="rId58"/>
        </w:object>
      </w:r>
      <w:r w:rsidR="00371B82">
        <w:rPr>
          <w:rFonts w:ascii="Times New Roman" w:hAnsi="Times New Roman" w:cs="Times New Roman"/>
          <w:sz w:val="26"/>
          <w:szCs w:val="26"/>
        </w:rPr>
        <w:t xml:space="preserve"> có 2 nghiệm phân biệt.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1"/>
        <w:gridCol w:w="4341"/>
      </w:tblGrid>
      <w:tr w:rsidR="009F3267" w:rsidRPr="00782C48" w14:paraId="6824A30C" w14:textId="77777777" w:rsidTr="0033157E">
        <w:tc>
          <w:tcPr>
            <w:tcW w:w="4675" w:type="dxa"/>
          </w:tcPr>
          <w:p w14:paraId="7A269DC8" w14:textId="61D00B91" w:rsidR="009F3267" w:rsidRPr="00782C48" w:rsidRDefault="00371B82" w:rsidP="0033157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720" w:dyaOrig="279" w14:anchorId="2AC4FAA3">
                <v:shape id="_x0000_i1051" type="#_x0000_t75" style="width:36pt;height:14.25pt" o:ole="">
                  <v:imagedata r:id="rId59" o:title=""/>
                </v:shape>
                <o:OLEObject Type="Embed" ProgID="Equation.DSMT4" ShapeID="_x0000_i1051" DrawAspect="Content" ObjectID="_1699984237" r:id="rId60"/>
              </w:object>
            </w:r>
          </w:p>
        </w:tc>
        <w:tc>
          <w:tcPr>
            <w:tcW w:w="4675" w:type="dxa"/>
          </w:tcPr>
          <w:p w14:paraId="368003F5" w14:textId="547F799D" w:rsidR="009F3267" w:rsidRPr="00782C48" w:rsidRDefault="00371B82" w:rsidP="0033157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600" w:dyaOrig="279" w14:anchorId="50B896D6">
                <v:shape id="_x0000_i1052" type="#_x0000_t75" style="width:30pt;height:14.25pt" o:ole="">
                  <v:imagedata r:id="rId61" o:title=""/>
                </v:shape>
                <o:OLEObject Type="Embed" ProgID="Equation.DSMT4" ShapeID="_x0000_i1052" DrawAspect="Content" ObjectID="_1699984238" r:id="rId62"/>
              </w:object>
            </w:r>
          </w:p>
        </w:tc>
      </w:tr>
      <w:tr w:rsidR="009F3267" w:rsidRPr="00782C48" w14:paraId="25F935D8" w14:textId="77777777" w:rsidTr="0033157E">
        <w:tc>
          <w:tcPr>
            <w:tcW w:w="4675" w:type="dxa"/>
          </w:tcPr>
          <w:p w14:paraId="608FE36A" w14:textId="69A0A567" w:rsidR="009F3267" w:rsidRPr="00782C48" w:rsidRDefault="00371B82" w:rsidP="0033157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1080" w:dyaOrig="320" w14:anchorId="25452B73">
                <v:shape id="_x0000_i1053" type="#_x0000_t75" style="width:54pt;height:16.5pt" o:ole="">
                  <v:imagedata r:id="rId63" o:title=""/>
                </v:shape>
                <o:OLEObject Type="Embed" ProgID="Equation.DSMT4" ShapeID="_x0000_i1053" DrawAspect="Content" ObjectID="_1699984239" r:id="rId64"/>
              </w:object>
            </w:r>
          </w:p>
        </w:tc>
        <w:tc>
          <w:tcPr>
            <w:tcW w:w="4675" w:type="dxa"/>
          </w:tcPr>
          <w:p w14:paraId="0B145478" w14:textId="5D74AC3F" w:rsidR="009F3267" w:rsidRPr="00782C48" w:rsidRDefault="00371B82" w:rsidP="0033157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30"/>
              </w:rPr>
              <w:object w:dxaOrig="820" w:dyaOrig="720" w14:anchorId="5462CFB0">
                <v:shape id="_x0000_i1054" type="#_x0000_t75" style="width:41.25pt;height:36pt" o:ole="">
                  <v:imagedata r:id="rId65" o:title=""/>
                </v:shape>
                <o:OLEObject Type="Embed" ProgID="Equation.DSMT4" ShapeID="_x0000_i1054" DrawAspect="Content" ObjectID="_1699984240" r:id="rId66"/>
              </w:object>
            </w:r>
            <w:r w:rsidR="004C0C9F">
              <w:t>.</w:t>
            </w:r>
          </w:p>
        </w:tc>
      </w:tr>
    </w:tbl>
    <w:p w14:paraId="6493666D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05CD3DF7" w14:textId="3695B7A5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7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4C0C9F">
        <w:rPr>
          <w:rFonts w:ascii="Times New Roman" w:hAnsi="Times New Roman" w:cs="Times New Roman"/>
          <w:sz w:val="26"/>
          <w:szCs w:val="26"/>
        </w:rPr>
        <w:t xml:space="preserve">Bất phương trình có nghiệm </w:t>
      </w:r>
      <w:r w:rsidR="004C0C9F" w:rsidRPr="0033157E">
        <w:rPr>
          <w:position w:val="-14"/>
        </w:rPr>
        <w:object w:dxaOrig="3200" w:dyaOrig="400" w14:anchorId="351D0D58">
          <v:shape id="_x0000_i1055" type="#_x0000_t75" style="width:160.5pt;height:19.5pt" o:ole="">
            <v:imagedata r:id="rId67" o:title=""/>
          </v:shape>
          <o:OLEObject Type="Embed" ProgID="Equation.DSMT4" ShapeID="_x0000_i1055" DrawAspect="Content" ObjectID="_1699984241" r:id="rId68"/>
        </w:object>
      </w:r>
      <w:r w:rsidR="004C0C9F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5"/>
        <w:gridCol w:w="4367"/>
      </w:tblGrid>
      <w:tr w:rsidR="009F3267" w:rsidRPr="00782C48" w14:paraId="45952035" w14:textId="77777777" w:rsidTr="0033157E">
        <w:tc>
          <w:tcPr>
            <w:tcW w:w="4675" w:type="dxa"/>
          </w:tcPr>
          <w:p w14:paraId="2DCEE275" w14:textId="7ECD9985" w:rsidR="009F3267" w:rsidRPr="00782C48" w:rsidRDefault="004C0C9F" w:rsidP="0033157E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980" w:dyaOrig="400" w14:anchorId="43D5DEB5">
                <v:shape id="_x0000_i1056" type="#_x0000_t75" style="width:48.75pt;height:19.5pt" o:ole="">
                  <v:imagedata r:id="rId69" o:title=""/>
                </v:shape>
                <o:OLEObject Type="Embed" ProgID="Equation.DSMT4" ShapeID="_x0000_i1056" DrawAspect="Content" ObjectID="_1699984242" r:id="rId70"/>
              </w:object>
            </w:r>
          </w:p>
        </w:tc>
        <w:tc>
          <w:tcPr>
            <w:tcW w:w="4675" w:type="dxa"/>
          </w:tcPr>
          <w:p w14:paraId="74D25F0B" w14:textId="42985249" w:rsidR="009F3267" w:rsidRPr="00782C48" w:rsidRDefault="004C0C9F" w:rsidP="0033157E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1020" w:dyaOrig="400" w14:anchorId="0C23559E">
                <v:shape id="_x0000_i1057" type="#_x0000_t75" style="width:51pt;height:19.5pt" o:ole="">
                  <v:imagedata r:id="rId71" o:title=""/>
                </v:shape>
                <o:OLEObject Type="Embed" ProgID="Equation.DSMT4" ShapeID="_x0000_i1057" DrawAspect="Content" ObjectID="_1699984243" r:id="rId72"/>
              </w:object>
            </w:r>
          </w:p>
        </w:tc>
      </w:tr>
      <w:tr w:rsidR="009F3267" w:rsidRPr="00782C48" w14:paraId="75D0B327" w14:textId="77777777" w:rsidTr="0033157E">
        <w:tc>
          <w:tcPr>
            <w:tcW w:w="4675" w:type="dxa"/>
          </w:tcPr>
          <w:p w14:paraId="05016ACC" w14:textId="323E544A" w:rsidR="009F3267" w:rsidRPr="00782C48" w:rsidRDefault="004C0C9F" w:rsidP="0033157E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980" w:dyaOrig="400" w14:anchorId="678D4935">
                <v:shape id="_x0000_i1058" type="#_x0000_t75" style="width:48.75pt;height:19.5pt" o:ole="">
                  <v:imagedata r:id="rId73" o:title=""/>
                </v:shape>
                <o:OLEObject Type="Embed" ProgID="Equation.DSMT4" ShapeID="_x0000_i1058" DrawAspect="Content" ObjectID="_1699984244" r:id="rId74"/>
              </w:object>
            </w:r>
          </w:p>
        </w:tc>
        <w:tc>
          <w:tcPr>
            <w:tcW w:w="4675" w:type="dxa"/>
          </w:tcPr>
          <w:p w14:paraId="226AC9E9" w14:textId="4F92F30F" w:rsidR="009F3267" w:rsidRPr="00782C48" w:rsidRDefault="004C0C9F" w:rsidP="0033157E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4"/>
              </w:rPr>
              <w:object w:dxaOrig="1160" w:dyaOrig="400" w14:anchorId="03182012">
                <v:shape id="_x0000_i1059" type="#_x0000_t75" style="width:57.75pt;height:19.5pt" o:ole="">
                  <v:imagedata r:id="rId75" o:title=""/>
                </v:shape>
                <o:OLEObject Type="Embed" ProgID="Equation.DSMT4" ShapeID="_x0000_i1059" DrawAspect="Content" ObjectID="_1699984245" r:id="rId76"/>
              </w:object>
            </w:r>
          </w:p>
        </w:tc>
      </w:tr>
    </w:tbl>
    <w:p w14:paraId="6275D242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5D1007D0" w14:textId="5D361BE6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8:</w:t>
      </w:r>
      <w:r w:rsidR="004C0C9F">
        <w:rPr>
          <w:rFonts w:ascii="Times New Roman" w:hAnsi="Times New Roman" w:cs="Times New Roman"/>
          <w:sz w:val="26"/>
          <w:szCs w:val="26"/>
        </w:rPr>
        <w:t xml:space="preserve"> Tập nghiệm của bất phương trình </w:t>
      </w:r>
      <w:r w:rsidR="004C0C9F" w:rsidRPr="0033157E">
        <w:rPr>
          <w:position w:val="-24"/>
        </w:rPr>
        <w:object w:dxaOrig="1240" w:dyaOrig="620" w14:anchorId="14A0F776">
          <v:shape id="_x0000_i1060" type="#_x0000_t75" style="width:62.25pt;height:30.75pt" o:ole="">
            <v:imagedata r:id="rId77" o:title=""/>
          </v:shape>
          <o:OLEObject Type="Embed" ProgID="Equation.DSMT4" ShapeID="_x0000_i1060" DrawAspect="Content" ObjectID="_1699984246" r:id="rId78"/>
        </w:object>
      </w:r>
      <w:r w:rsidR="004C0C9F">
        <w:t xml:space="preserve"> là: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7"/>
        <w:gridCol w:w="4355"/>
      </w:tblGrid>
      <w:tr w:rsidR="00054235" w:rsidRPr="00782C48" w14:paraId="6ADBAAAE" w14:textId="77777777" w:rsidTr="0033157E">
        <w:tc>
          <w:tcPr>
            <w:tcW w:w="4675" w:type="dxa"/>
          </w:tcPr>
          <w:p w14:paraId="4B08AE99" w14:textId="48D0AAA8" w:rsidR="009F3267" w:rsidRPr="00782C48" w:rsidRDefault="004C0C9F" w:rsidP="0033157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560" w:dyaOrig="279" w14:anchorId="6E33805F">
                <v:shape id="_x0000_i1061" type="#_x0000_t75" style="width:27.75pt;height:14.25pt" o:ole="">
                  <v:imagedata r:id="rId79" o:title=""/>
                </v:shape>
                <o:OLEObject Type="Embed" ProgID="Equation.DSMT4" ShapeID="_x0000_i1061" DrawAspect="Content" ObjectID="_1699984247" r:id="rId80"/>
              </w:object>
            </w:r>
          </w:p>
        </w:tc>
        <w:tc>
          <w:tcPr>
            <w:tcW w:w="4675" w:type="dxa"/>
          </w:tcPr>
          <w:p w14:paraId="271EFCF9" w14:textId="0944A44E" w:rsidR="009F3267" w:rsidRPr="00782C48" w:rsidRDefault="004C0C9F" w:rsidP="0033157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900" w:dyaOrig="320" w14:anchorId="12A61A1E">
                <v:shape id="_x0000_i1062" type="#_x0000_t75" style="width:45pt;height:16.5pt" o:ole="">
                  <v:imagedata r:id="rId81" o:title=""/>
                </v:shape>
                <o:OLEObject Type="Embed" ProgID="Equation.DSMT4" ShapeID="_x0000_i1062" DrawAspect="Content" ObjectID="_1699984248" r:id="rId82"/>
              </w:object>
            </w:r>
          </w:p>
        </w:tc>
      </w:tr>
      <w:tr w:rsidR="00054235" w:rsidRPr="00782C48" w14:paraId="64557B86" w14:textId="77777777" w:rsidTr="0033157E">
        <w:tc>
          <w:tcPr>
            <w:tcW w:w="4675" w:type="dxa"/>
          </w:tcPr>
          <w:p w14:paraId="082FC755" w14:textId="320E8917" w:rsidR="009F3267" w:rsidRPr="00782C48" w:rsidRDefault="004C0C9F" w:rsidP="0033157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920" w:dyaOrig="320" w14:anchorId="49EA06AA">
                <v:shape id="_x0000_i1063" type="#_x0000_t75" style="width:45.75pt;height:16.5pt" o:ole="">
                  <v:imagedata r:id="rId83" o:title=""/>
                </v:shape>
                <o:OLEObject Type="Embed" ProgID="Equation.DSMT4" ShapeID="_x0000_i1063" DrawAspect="Content" ObjectID="_1699984249" r:id="rId84"/>
              </w:object>
            </w:r>
          </w:p>
        </w:tc>
        <w:tc>
          <w:tcPr>
            <w:tcW w:w="4675" w:type="dxa"/>
          </w:tcPr>
          <w:p w14:paraId="2BFEAD92" w14:textId="4BF44F87" w:rsidR="009F3267" w:rsidRPr="00782C48" w:rsidRDefault="004C0C9F" w:rsidP="0033157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560" w:dyaOrig="279" w14:anchorId="1DDE8F85">
                <v:shape id="_x0000_i1064" type="#_x0000_t75" style="width:27.75pt;height:14.25pt" o:ole="">
                  <v:imagedata r:id="rId85" o:title=""/>
                </v:shape>
                <o:OLEObject Type="Embed" ProgID="Equation.DSMT4" ShapeID="_x0000_i1064" DrawAspect="Content" ObjectID="_1699984250" r:id="rId86"/>
              </w:object>
            </w:r>
            <w:r>
              <w:t xml:space="preserve"> hoặc </w:t>
            </w:r>
            <w:r w:rsidRPr="0033157E">
              <w:rPr>
                <w:position w:val="-6"/>
              </w:rPr>
              <w:object w:dxaOrig="900" w:dyaOrig="279" w14:anchorId="720BDB98">
                <v:shape id="_x0000_i1065" type="#_x0000_t75" style="width:45pt;height:14.25pt" o:ole="">
                  <v:imagedata r:id="rId87" o:title=""/>
                </v:shape>
                <o:OLEObject Type="Embed" ProgID="Equation.DSMT4" ShapeID="_x0000_i1065" DrawAspect="Content" ObjectID="_1699984251" r:id="rId88"/>
              </w:object>
            </w:r>
          </w:p>
        </w:tc>
      </w:tr>
    </w:tbl>
    <w:p w14:paraId="3E70BA71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05AD5713" w14:textId="389CAFFA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9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D93CCB">
        <w:rPr>
          <w:rFonts w:ascii="Times New Roman" w:hAnsi="Times New Roman" w:cs="Times New Roman"/>
          <w:sz w:val="26"/>
          <w:szCs w:val="26"/>
        </w:rPr>
        <w:t xml:space="preserve">Tìm m sao cho phương trình </w:t>
      </w:r>
      <w:r w:rsidR="00D93CCB" w:rsidRPr="0033157E">
        <w:rPr>
          <w:position w:val="-14"/>
        </w:rPr>
        <w:object w:dxaOrig="2420" w:dyaOrig="400" w14:anchorId="60F0F9AA">
          <v:shape id="_x0000_i1066" type="#_x0000_t75" style="width:120.75pt;height:19.5pt" o:ole="">
            <v:imagedata r:id="rId89" o:title=""/>
          </v:shape>
          <o:OLEObject Type="Embed" ProgID="Equation.DSMT4" ShapeID="_x0000_i1066" DrawAspect="Content" ObjectID="_1699984252" r:id="rId90"/>
        </w:object>
      </w:r>
      <w:r w:rsidR="00D93CCB">
        <w:t>có 2 nghiệm dương phân biệt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8"/>
        <w:gridCol w:w="4384"/>
      </w:tblGrid>
      <w:tr w:rsidR="009F3267" w:rsidRPr="00782C48" w14:paraId="534A27B6" w14:textId="77777777" w:rsidTr="0033157E">
        <w:tc>
          <w:tcPr>
            <w:tcW w:w="4675" w:type="dxa"/>
          </w:tcPr>
          <w:p w14:paraId="65F21518" w14:textId="28272C53" w:rsidR="009F3267" w:rsidRPr="00782C48" w:rsidRDefault="00D93CCB" w:rsidP="0033157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740" w:dyaOrig="279" w14:anchorId="39FFDF52">
                <v:shape id="_x0000_i1067" type="#_x0000_t75" style="width:37.5pt;height:14.25pt" o:ole="">
                  <v:imagedata r:id="rId91" o:title=""/>
                </v:shape>
                <o:OLEObject Type="Embed" ProgID="Equation.DSMT4" ShapeID="_x0000_i1067" DrawAspect="Content" ObjectID="_1699984253" r:id="rId92"/>
              </w:object>
            </w:r>
          </w:p>
        </w:tc>
        <w:tc>
          <w:tcPr>
            <w:tcW w:w="4675" w:type="dxa"/>
          </w:tcPr>
          <w:p w14:paraId="13202578" w14:textId="1F0F3914" w:rsidR="009F3267" w:rsidRPr="00782C48" w:rsidRDefault="00D93CCB" w:rsidP="0033157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10"/>
              </w:rPr>
              <w:object w:dxaOrig="1219" w:dyaOrig="320" w14:anchorId="165391DB">
                <v:shape id="_x0000_i1068" type="#_x0000_t75" style="width:60.75pt;height:16.5pt" o:ole="">
                  <v:imagedata r:id="rId93" o:title=""/>
                </v:shape>
                <o:OLEObject Type="Embed" ProgID="Equation.DSMT4" ShapeID="_x0000_i1068" DrawAspect="Content" ObjectID="_1699984254" r:id="rId94"/>
              </w:object>
            </w:r>
          </w:p>
        </w:tc>
      </w:tr>
      <w:tr w:rsidR="009F3267" w:rsidRPr="00782C48" w14:paraId="76EBE0A1" w14:textId="77777777" w:rsidTr="0033157E">
        <w:tc>
          <w:tcPr>
            <w:tcW w:w="4675" w:type="dxa"/>
          </w:tcPr>
          <w:p w14:paraId="5EE25705" w14:textId="2CBA781C" w:rsidR="009F3267" w:rsidRPr="00782C48" w:rsidRDefault="00D93CCB" w:rsidP="0033157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740" w:dyaOrig="279" w14:anchorId="2BC481F6">
                <v:shape id="_x0000_i1069" type="#_x0000_t75" style="width:37.5pt;height:14.25pt" o:ole="">
                  <v:imagedata r:id="rId95" o:title=""/>
                </v:shape>
                <o:OLEObject Type="Embed" ProgID="Equation.DSMT4" ShapeID="_x0000_i1069" DrawAspect="Content" ObjectID="_1699984255" r:id="rId96"/>
              </w:object>
            </w:r>
          </w:p>
        </w:tc>
        <w:tc>
          <w:tcPr>
            <w:tcW w:w="4675" w:type="dxa"/>
          </w:tcPr>
          <w:p w14:paraId="2C3135DB" w14:textId="72842AC7" w:rsidR="009F3267" w:rsidRPr="00782C48" w:rsidRDefault="00962EEA" w:rsidP="0033157E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hông tồn tại m</w:t>
            </w:r>
          </w:p>
        </w:tc>
      </w:tr>
    </w:tbl>
    <w:p w14:paraId="52158B08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1F838634" w14:textId="4761F986" w:rsidR="009F3267" w:rsidRPr="00782C48" w:rsidRDefault="009F3267" w:rsidP="009F3267">
      <w:pPr>
        <w:jc w:val="both"/>
        <w:rPr>
          <w:rFonts w:ascii="Times New Roman" w:hAnsi="Times New Roman" w:cs="Times New Roman"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Câu 10:</w:t>
      </w:r>
      <w:r w:rsidRPr="00782C48">
        <w:rPr>
          <w:rFonts w:ascii="Times New Roman" w:hAnsi="Times New Roman" w:cs="Times New Roman"/>
          <w:sz w:val="26"/>
          <w:szCs w:val="26"/>
        </w:rPr>
        <w:t xml:space="preserve"> </w:t>
      </w:r>
      <w:r w:rsidR="00627ABA">
        <w:rPr>
          <w:rFonts w:ascii="Times New Roman" w:hAnsi="Times New Roman" w:cs="Times New Roman"/>
          <w:sz w:val="26"/>
          <w:szCs w:val="26"/>
        </w:rPr>
        <w:t xml:space="preserve">Tìm m để bất phương trình </w:t>
      </w:r>
      <w:r w:rsidR="00627ABA" w:rsidRPr="0033157E">
        <w:rPr>
          <w:position w:val="-6"/>
        </w:rPr>
        <w:object w:dxaOrig="2320" w:dyaOrig="320" w14:anchorId="5C5F197F">
          <v:shape id="_x0000_i1070" type="#_x0000_t75" style="width:116.25pt;height:16.5pt" o:ole="">
            <v:imagedata r:id="rId97" o:title=""/>
          </v:shape>
          <o:OLEObject Type="Embed" ProgID="Equation.DSMT4" ShapeID="_x0000_i1070" DrawAspect="Content" ObjectID="_1699984256" r:id="rId98"/>
        </w:object>
      </w:r>
      <w:r w:rsidR="00627ABA">
        <w:rPr>
          <w:rFonts w:ascii="Times New Roman" w:hAnsi="Times New Roman" w:cs="Times New Roman"/>
          <w:sz w:val="26"/>
          <w:szCs w:val="26"/>
        </w:rPr>
        <w:t xml:space="preserve"> có 2 nghiệm trái dấu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5"/>
        <w:gridCol w:w="4367"/>
      </w:tblGrid>
      <w:tr w:rsidR="009F3267" w:rsidRPr="00782C48" w14:paraId="6749FF53" w14:textId="77777777" w:rsidTr="0033157E">
        <w:tc>
          <w:tcPr>
            <w:tcW w:w="4675" w:type="dxa"/>
          </w:tcPr>
          <w:p w14:paraId="13C039A2" w14:textId="2E0EB15A" w:rsidR="009F3267" w:rsidRPr="00782C48" w:rsidRDefault="00627ABA" w:rsidP="0033157E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1040" w:dyaOrig="279" w14:anchorId="4A0B497A">
                <v:shape id="_x0000_i1071" type="#_x0000_t75" style="width:52.5pt;height:14.25pt" o:ole="">
                  <v:imagedata r:id="rId99" o:title=""/>
                </v:shape>
                <o:OLEObject Type="Embed" ProgID="Equation.DSMT4" ShapeID="_x0000_i1071" DrawAspect="Content" ObjectID="_1699984257" r:id="rId100"/>
              </w:object>
            </w:r>
          </w:p>
        </w:tc>
        <w:tc>
          <w:tcPr>
            <w:tcW w:w="4675" w:type="dxa"/>
          </w:tcPr>
          <w:p w14:paraId="506FACEE" w14:textId="19112D38" w:rsidR="009F3267" w:rsidRPr="00782C48" w:rsidRDefault="00627ABA" w:rsidP="0033157E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1219" w:dyaOrig="279" w14:anchorId="41774EA7">
                <v:shape id="_x0000_i1072" type="#_x0000_t75" style="width:60.75pt;height:14.25pt" o:ole="">
                  <v:imagedata r:id="rId101" o:title=""/>
                </v:shape>
                <o:OLEObject Type="Embed" ProgID="Equation.DSMT4" ShapeID="_x0000_i1072" DrawAspect="Content" ObjectID="_1699984258" r:id="rId102"/>
              </w:object>
            </w:r>
          </w:p>
        </w:tc>
      </w:tr>
      <w:tr w:rsidR="009F3267" w:rsidRPr="00782C48" w14:paraId="5B725277" w14:textId="77777777" w:rsidTr="0033157E">
        <w:tc>
          <w:tcPr>
            <w:tcW w:w="4675" w:type="dxa"/>
          </w:tcPr>
          <w:p w14:paraId="1CD4FD54" w14:textId="72931863" w:rsidR="009F3267" w:rsidRPr="00782C48" w:rsidRDefault="00627ABA" w:rsidP="0033157E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900" w:dyaOrig="279" w14:anchorId="512AD0A5">
                <v:shape id="_x0000_i1073" type="#_x0000_t75" style="width:45pt;height:14.25pt" o:ole="">
                  <v:imagedata r:id="rId103" o:title=""/>
                </v:shape>
                <o:OLEObject Type="Embed" ProgID="Equation.DSMT4" ShapeID="_x0000_i1073" DrawAspect="Content" ObjectID="_1699984259" r:id="rId104"/>
              </w:object>
            </w:r>
          </w:p>
        </w:tc>
        <w:tc>
          <w:tcPr>
            <w:tcW w:w="4675" w:type="dxa"/>
          </w:tcPr>
          <w:p w14:paraId="320741C1" w14:textId="00778BEC" w:rsidR="009F3267" w:rsidRPr="00782C48" w:rsidRDefault="00627ABA" w:rsidP="0033157E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33157E">
              <w:rPr>
                <w:position w:val="-6"/>
              </w:rPr>
              <w:object w:dxaOrig="820" w:dyaOrig="279" w14:anchorId="55E655D4">
                <v:shape id="_x0000_i1074" type="#_x0000_t75" style="width:41.25pt;height:14.25pt" o:ole="">
                  <v:imagedata r:id="rId105" o:title=""/>
                </v:shape>
                <o:OLEObject Type="Embed" ProgID="Equation.DSMT4" ShapeID="_x0000_i1074" DrawAspect="Content" ObjectID="_1699984260" r:id="rId106"/>
              </w:object>
            </w:r>
          </w:p>
        </w:tc>
      </w:tr>
    </w:tbl>
    <w:p w14:paraId="4BD298C4" w14:textId="77777777" w:rsidR="009F3267" w:rsidRPr="00782C48" w:rsidRDefault="009F3267" w:rsidP="009F3267">
      <w:pPr>
        <w:ind w:left="0" w:firstLine="0"/>
        <w:rPr>
          <w:rFonts w:ascii="Times New Roman" w:hAnsi="Times New Roman" w:cs="Times New Roman"/>
          <w:sz w:val="26"/>
          <w:szCs w:val="26"/>
        </w:rPr>
      </w:pPr>
    </w:p>
    <w:p w14:paraId="693B6281" w14:textId="77777777" w:rsidR="009F3267" w:rsidRDefault="009F3267" w:rsidP="009F326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782C48">
        <w:rPr>
          <w:rFonts w:ascii="Times New Roman" w:hAnsi="Times New Roman" w:cs="Times New Roman"/>
          <w:b/>
          <w:bCs/>
          <w:sz w:val="26"/>
          <w:szCs w:val="26"/>
        </w:rPr>
        <w:t>Đáp án trắc nghiệm</w:t>
      </w:r>
    </w:p>
    <w:tbl>
      <w:tblPr>
        <w:tblStyle w:val="TableGrid"/>
        <w:tblW w:w="0" w:type="auto"/>
        <w:tblInd w:w="648" w:type="dxa"/>
        <w:tblLook w:val="04A0" w:firstRow="1" w:lastRow="0" w:firstColumn="1" w:lastColumn="0" w:noHBand="0" w:noVBand="1"/>
      </w:tblPr>
      <w:tblGrid>
        <w:gridCol w:w="1740"/>
        <w:gridCol w:w="1741"/>
        <w:gridCol w:w="1741"/>
        <w:gridCol w:w="1741"/>
        <w:gridCol w:w="1739"/>
      </w:tblGrid>
      <w:tr w:rsidR="004C0C9F" w14:paraId="7777645A" w14:textId="77777777" w:rsidTr="0033157E">
        <w:tc>
          <w:tcPr>
            <w:tcW w:w="1870" w:type="dxa"/>
          </w:tcPr>
          <w:p w14:paraId="263EDDC2" w14:textId="28B30424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70" w:type="dxa"/>
          </w:tcPr>
          <w:p w14:paraId="54CE2EB9" w14:textId="76B2B2B0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70" w:type="dxa"/>
          </w:tcPr>
          <w:p w14:paraId="04E3417B" w14:textId="407E136E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70" w:type="dxa"/>
          </w:tcPr>
          <w:p w14:paraId="1D53D018" w14:textId="3FBC48CA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70" w:type="dxa"/>
          </w:tcPr>
          <w:p w14:paraId="3362FC57" w14:textId="35414174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4C0C9F" w14:paraId="6112F609" w14:textId="77777777" w:rsidTr="0033157E">
        <w:tc>
          <w:tcPr>
            <w:tcW w:w="1870" w:type="dxa"/>
          </w:tcPr>
          <w:p w14:paraId="3A51CD3A" w14:textId="2378D157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70" w:type="dxa"/>
          </w:tcPr>
          <w:p w14:paraId="6F3AFFB6" w14:textId="1C347327" w:rsidR="009F3267" w:rsidRPr="00782C48" w:rsidRDefault="004C0C9F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70" w:type="dxa"/>
          </w:tcPr>
          <w:p w14:paraId="4570DA8F" w14:textId="6B2B0E38" w:rsidR="009F3267" w:rsidRPr="00782C48" w:rsidRDefault="006E2DD1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70" w:type="dxa"/>
          </w:tcPr>
          <w:p w14:paraId="157D7A17" w14:textId="14AE6219" w:rsidR="009F3267" w:rsidRPr="00782C48" w:rsidRDefault="00627ABA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70" w:type="dxa"/>
          </w:tcPr>
          <w:p w14:paraId="09C18B8A" w14:textId="43007AEF" w:rsidR="009F3267" w:rsidRPr="00782C48" w:rsidRDefault="00627ABA" w:rsidP="0033157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F75AD5C" w14:textId="77777777" w:rsidR="009F3267" w:rsidRPr="00782C48" w:rsidRDefault="009F3267" w:rsidP="009F3267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0886016" w14:textId="77777777" w:rsidR="009F3267" w:rsidRPr="00782C48" w:rsidRDefault="009F3267" w:rsidP="009F3267">
      <w:pPr>
        <w:rPr>
          <w:rFonts w:ascii="Times New Roman" w:hAnsi="Times New Roman" w:cs="Times New Roman"/>
          <w:sz w:val="26"/>
          <w:szCs w:val="26"/>
        </w:rPr>
      </w:pPr>
    </w:p>
    <w:p w14:paraId="1ADB18A4" w14:textId="77777777" w:rsidR="009F3267" w:rsidRDefault="009F3267" w:rsidP="009F3267"/>
    <w:p w14:paraId="0C1CCA28" w14:textId="77777777" w:rsidR="00C538AD" w:rsidRDefault="00C538AD"/>
    <w:sectPr w:rsidR="00C538AD">
      <w:headerReference w:type="even" r:id="rId107"/>
      <w:headerReference w:type="default" r:id="rId108"/>
      <w:headerReference w:type="first" r:id="rId10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755493" w14:textId="77777777" w:rsidR="00760799" w:rsidRDefault="00760799">
      <w:pPr>
        <w:spacing w:after="0" w:line="240" w:lineRule="auto"/>
      </w:pPr>
      <w:r>
        <w:separator/>
      </w:r>
    </w:p>
  </w:endnote>
  <w:endnote w:type="continuationSeparator" w:id="0">
    <w:p w14:paraId="40ECCB03" w14:textId="77777777" w:rsidR="00760799" w:rsidRDefault="007607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F27EFD" w14:textId="77777777" w:rsidR="00760799" w:rsidRDefault="00760799">
      <w:pPr>
        <w:spacing w:after="0" w:line="240" w:lineRule="auto"/>
      </w:pPr>
      <w:r>
        <w:separator/>
      </w:r>
    </w:p>
  </w:footnote>
  <w:footnote w:type="continuationSeparator" w:id="0">
    <w:p w14:paraId="10A9EB6D" w14:textId="77777777" w:rsidR="00760799" w:rsidRDefault="007607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4FEE36" w14:textId="77777777" w:rsidR="000422C8" w:rsidRDefault="00760799">
    <w:pPr>
      <w:pStyle w:val="Header"/>
    </w:pPr>
    <w:r>
      <w:rPr>
        <w:noProof/>
      </w:rPr>
      <w:pict w14:anchorId="624D0D9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363079" o:spid="_x0000_s2049" type="#_x0000_t75" style="position:absolute;margin-left:0;margin-top:0;width:467.95pt;height:122.05pt;z-index:-251657216;mso-position-horizontal:center;mso-position-horizontal-relative:margin;mso-position-vertical:center;mso-position-vertical-relative:margin" o:allowincell="f">
          <v:imagedata r:id="rId1" o:title="logovndoc-size-chua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30CFC0" w14:textId="1B8C999D" w:rsidR="000422C8" w:rsidRPr="0014457F" w:rsidRDefault="0014457F" w:rsidP="0014457F">
    <w:pPr>
      <w:pStyle w:val="Header"/>
      <w:ind w:firstLine="720"/>
      <w:jc w:val="right"/>
      <w:rPr>
        <w:rFonts w:ascii="Times New Roman" w:hAnsi="Times New Roman"/>
        <w:i/>
        <w:sz w:val="28"/>
        <w:szCs w:val="28"/>
        <w:u w:val="single"/>
      </w:rPr>
    </w:pPr>
    <w:r w:rsidRPr="0014457F">
      <w:rPr>
        <w:rFonts w:ascii="Times New Roman" w:hAnsi="Times New Roman"/>
        <w:i/>
        <w:sz w:val="28"/>
        <w:szCs w:val="28"/>
        <w:u w:val="single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A6057E" w14:textId="77777777" w:rsidR="000422C8" w:rsidRDefault="00760799">
    <w:pPr>
      <w:pStyle w:val="Header"/>
    </w:pPr>
    <w:r>
      <w:rPr>
        <w:noProof/>
      </w:rPr>
      <w:pict w14:anchorId="7F6463A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363078" o:spid="_x0000_s2051" type="#_x0000_t75" style="position:absolute;margin-left:0;margin-top:0;width:467.95pt;height:122.05pt;z-index:-251655168;mso-position-horizontal:center;mso-position-horizontal-relative:margin;mso-position-vertical:center;mso-position-vertical-relative:margin" o:allowincell="f">
          <v:imagedata r:id="rId1" o:title="logovndoc-size-chua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F7862"/>
    <w:multiLevelType w:val="hybridMultilevel"/>
    <w:tmpl w:val="41A4A3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7A665A"/>
    <w:multiLevelType w:val="hybridMultilevel"/>
    <w:tmpl w:val="AF365B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D7EBA"/>
    <w:multiLevelType w:val="hybridMultilevel"/>
    <w:tmpl w:val="39D02B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246DB3"/>
    <w:multiLevelType w:val="hybridMultilevel"/>
    <w:tmpl w:val="D51AE6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9E76B7"/>
    <w:multiLevelType w:val="hybridMultilevel"/>
    <w:tmpl w:val="09FEC2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A22D6C"/>
    <w:multiLevelType w:val="hybridMultilevel"/>
    <w:tmpl w:val="694A95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34761A"/>
    <w:multiLevelType w:val="hybridMultilevel"/>
    <w:tmpl w:val="ACF0FC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E52EF7"/>
    <w:multiLevelType w:val="hybridMultilevel"/>
    <w:tmpl w:val="CAA8104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565B25"/>
    <w:multiLevelType w:val="hybridMultilevel"/>
    <w:tmpl w:val="BBAA13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757325"/>
    <w:multiLevelType w:val="hybridMultilevel"/>
    <w:tmpl w:val="ACF0FC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62347E"/>
    <w:multiLevelType w:val="hybridMultilevel"/>
    <w:tmpl w:val="F59AAD9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9"/>
  </w:num>
  <w:num w:numId="8">
    <w:abstractNumId w:val="7"/>
  </w:num>
  <w:num w:numId="9">
    <w:abstractNumId w:val="8"/>
  </w:num>
  <w:num w:numId="10">
    <w:abstractNumId w:val="1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267"/>
    <w:rsid w:val="00054235"/>
    <w:rsid w:val="0014457F"/>
    <w:rsid w:val="00371B82"/>
    <w:rsid w:val="00391769"/>
    <w:rsid w:val="004C0C9F"/>
    <w:rsid w:val="005130AE"/>
    <w:rsid w:val="00627ABA"/>
    <w:rsid w:val="006E2DD1"/>
    <w:rsid w:val="00760799"/>
    <w:rsid w:val="009014E2"/>
    <w:rsid w:val="00962EEA"/>
    <w:rsid w:val="009F3267"/>
    <w:rsid w:val="00B12330"/>
    <w:rsid w:val="00C3493C"/>
    <w:rsid w:val="00C538AD"/>
    <w:rsid w:val="00D822DA"/>
    <w:rsid w:val="00D93CCB"/>
    <w:rsid w:val="00E25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0E68390"/>
  <w15:chartTrackingRefBased/>
  <w15:docId w15:val="{7C7013A4-768A-4D6A-87C3-AEDAA97699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40" w:line="259" w:lineRule="auto"/>
        <w:ind w:left="648" w:hanging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F3267"/>
    <w:pPr>
      <w:tabs>
        <w:tab w:val="center" w:pos="4680"/>
        <w:tab w:val="right" w:pos="9360"/>
      </w:tabs>
      <w:spacing w:after="0" w:line="240" w:lineRule="auto"/>
      <w:ind w:left="0" w:firstLine="0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F326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qFormat/>
    <w:rsid w:val="009F3267"/>
    <w:pPr>
      <w:tabs>
        <w:tab w:val="center" w:pos="4680"/>
        <w:tab w:val="right" w:pos="9360"/>
      </w:tabs>
      <w:spacing w:after="0" w:line="240" w:lineRule="auto"/>
      <w:ind w:left="0" w:firstLine="0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9F3267"/>
    <w:rPr>
      <w:rFonts w:ascii="Calibri" w:eastAsia="Calibri" w:hAnsi="Calibri" w:cs="Times New Roman"/>
    </w:rPr>
  </w:style>
  <w:style w:type="character" w:styleId="Hyperlink">
    <w:name w:val="Hyperlink"/>
    <w:uiPriority w:val="99"/>
    <w:semiHidden/>
    <w:unhideWhenUsed/>
    <w:qFormat/>
    <w:rsid w:val="009F3267"/>
    <w:rPr>
      <w:rFonts w:ascii="Arial" w:hAnsi="Arial" w:cs="Arial" w:hint="default"/>
      <w:color w:val="BF678E"/>
      <w:sz w:val="24"/>
      <w:szCs w:val="24"/>
      <w:u w:val="single"/>
    </w:rPr>
  </w:style>
  <w:style w:type="table" w:styleId="TableGrid">
    <w:name w:val="Table Grid"/>
    <w:basedOn w:val="TableNormal"/>
    <w:uiPriority w:val="39"/>
    <w:rsid w:val="009F3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32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header" Target="header2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header" Target="header3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290</Words>
  <Characters>165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trắc nghiệm: Dấu tam thức bậc hai</dc:title>
  <dc:subject>Bài tập trắc nghiệm: Dấu tam thức bậc hai</dc:subject>
  <dc:creator>Admin</dc:creator>
  <cp:keywords>VnDoc.com</cp:keywords>
  <dc:description/>
  <cp:lastModifiedBy>NGUYEN YEN</cp:lastModifiedBy>
  <cp:revision>7</cp:revision>
  <dcterms:created xsi:type="dcterms:W3CDTF">2020-07-06T03:56:00Z</dcterms:created>
  <dcterms:modified xsi:type="dcterms:W3CDTF">2021-12-02T14:02:00Z</dcterms:modified>
</cp:coreProperties>
</file>